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2F9B688" w14:textId="1D58A06B" w:rsidR="005A47C6" w:rsidRPr="000C6578" w:rsidRDefault="000C6578" w:rsidP="000C6578">
      <w:pPr>
        <w:pStyle w:val="NoSpacing"/>
        <w:rPr>
          <w:rFonts w:ascii="Times New Roman" w:hAnsi="Times New Roman" w:cs="Times New Roman"/>
          <w:b/>
          <w:bCs/>
          <w:sz w:val="28"/>
          <w:szCs w:val="36"/>
        </w:rPr>
      </w:pPr>
      <w:r>
        <w:rPr>
          <w:rFonts w:ascii="Times New Roman" w:hAnsi="Times New Roman" w:cs="Times New Roman"/>
          <w:b/>
          <w:bCs/>
          <w:sz w:val="28"/>
          <w:szCs w:val="36"/>
        </w:rPr>
        <w:t xml:space="preserve">Họ và tên: ………………………………………. - </w:t>
      </w:r>
      <w:r w:rsidR="00695420" w:rsidRPr="000C6578">
        <w:rPr>
          <w:rFonts w:ascii="Times New Roman" w:hAnsi="Times New Roman" w:cs="Times New Roman"/>
          <w:b/>
          <w:bCs/>
          <w:sz w:val="28"/>
          <w:szCs w:val="36"/>
        </w:rPr>
        <w:t>TUẦN 1</w:t>
      </w:r>
    </w:p>
    <w:p w14:paraId="086B23F5" w14:textId="77777777" w:rsidR="005A47C6" w:rsidRPr="00F036FB" w:rsidRDefault="005A47C6" w:rsidP="00695420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PHẦN I. TRẮC NGHIỆM</w:t>
      </w:r>
    </w:p>
    <w:p w14:paraId="114F2561" w14:textId="77777777" w:rsidR="005A47C6" w:rsidRPr="00F036FB" w:rsidRDefault="005A47C6" w:rsidP="00695420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</w:rPr>
      </w:pPr>
      <w:r w:rsidRPr="00F036FB">
        <w:rPr>
          <w:rFonts w:ascii="Times New Roman" w:hAnsi="Times New Roman" w:cs="Times New Roman"/>
          <w:i/>
          <w:iCs/>
          <w:sz w:val="28"/>
        </w:rPr>
        <w:t>Khoanh tròn vào chữ cái đặt trước câu trả lời đúng:</w:t>
      </w:r>
    </w:p>
    <w:p w14:paraId="2459B6A2" w14:textId="77777777" w:rsidR="005A47C6" w:rsidRPr="00F036FB" w:rsidRDefault="005A47C6" w:rsidP="00695420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Câu 1. </w:t>
      </w:r>
      <w:r w:rsidRPr="00F036FB">
        <w:rPr>
          <w:rFonts w:ascii="Times New Roman" w:hAnsi="Times New Roman" w:cs="Times New Roman"/>
          <w:sz w:val="28"/>
        </w:rPr>
        <w:t xml:space="preserve">Số gồm 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4 chục nghìn, 8 nghìn, 9 trăm </w:t>
      </w:r>
      <w:r w:rsidRPr="00F036FB">
        <w:rPr>
          <w:rFonts w:ascii="Times New Roman" w:hAnsi="Times New Roman" w:cs="Times New Roman"/>
          <w:sz w:val="28"/>
        </w:rPr>
        <w:t>được viết là:</w:t>
      </w:r>
    </w:p>
    <w:p w14:paraId="20C027C4" w14:textId="77777777" w:rsidR="005A47C6" w:rsidRPr="00F036FB" w:rsidRDefault="005A47C6" w:rsidP="00695420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Pr="00F036FB">
        <w:rPr>
          <w:rFonts w:ascii="Times New Roman" w:hAnsi="Times New Roman" w:cs="Times New Roman"/>
          <w:sz w:val="28"/>
        </w:rPr>
        <w:t>489 000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Pr="00F036FB">
        <w:rPr>
          <w:rFonts w:ascii="Times New Roman" w:hAnsi="Times New Roman" w:cs="Times New Roman"/>
          <w:sz w:val="28"/>
        </w:rPr>
        <w:t>4 890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Pr="00F036FB">
        <w:rPr>
          <w:rFonts w:ascii="Times New Roman" w:hAnsi="Times New Roman" w:cs="Times New Roman"/>
          <w:sz w:val="28"/>
        </w:rPr>
        <w:t>48 900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Pr="00F036FB">
        <w:rPr>
          <w:rFonts w:ascii="Times New Roman" w:hAnsi="Times New Roman" w:cs="Times New Roman"/>
          <w:sz w:val="28"/>
        </w:rPr>
        <w:t>40 980</w:t>
      </w:r>
    </w:p>
    <w:p w14:paraId="06C2458D" w14:textId="77777777" w:rsidR="005A47C6" w:rsidRPr="00F036FB" w:rsidRDefault="005A47C6" w:rsidP="00695420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Câu 2. </w:t>
      </w:r>
      <w:r w:rsidRPr="00F036FB">
        <w:rPr>
          <w:rFonts w:ascii="Times New Roman" w:hAnsi="Times New Roman" w:cs="Times New Roman"/>
          <w:sz w:val="28"/>
        </w:rPr>
        <w:t xml:space="preserve">Kết quả của phép tính 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105 × 45 </w:t>
      </w:r>
      <w:r w:rsidRPr="00F036FB">
        <w:rPr>
          <w:rFonts w:ascii="Times New Roman" w:hAnsi="Times New Roman" w:cs="Times New Roman"/>
          <w:sz w:val="28"/>
        </w:rPr>
        <w:t>là:</w:t>
      </w:r>
    </w:p>
    <w:p w14:paraId="65F2E04D" w14:textId="77777777" w:rsidR="005A47C6" w:rsidRPr="00F036FB" w:rsidRDefault="005A47C6" w:rsidP="00695420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Pr="00F036FB">
        <w:rPr>
          <w:rFonts w:ascii="Times New Roman" w:hAnsi="Times New Roman" w:cs="Times New Roman"/>
          <w:sz w:val="28"/>
        </w:rPr>
        <w:t>4 725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Pr="00F036FB">
        <w:rPr>
          <w:rFonts w:ascii="Times New Roman" w:hAnsi="Times New Roman" w:cs="Times New Roman"/>
          <w:sz w:val="28"/>
        </w:rPr>
        <w:t>4 625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Pr="00F036FB">
        <w:rPr>
          <w:rFonts w:ascii="Times New Roman" w:hAnsi="Times New Roman" w:cs="Times New Roman"/>
          <w:sz w:val="28"/>
        </w:rPr>
        <w:t>4 525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Pr="00F036FB">
        <w:rPr>
          <w:rFonts w:ascii="Times New Roman" w:hAnsi="Times New Roman" w:cs="Times New Roman"/>
          <w:sz w:val="28"/>
        </w:rPr>
        <w:t>4 825</w:t>
      </w:r>
    </w:p>
    <w:p w14:paraId="29565AAF" w14:textId="77777777" w:rsidR="00695420" w:rsidRPr="00F036FB" w:rsidRDefault="005A47C6" w:rsidP="00695420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DC1EC1" wp14:editId="4131663E">
                <wp:simplePos x="0" y="0"/>
                <wp:positionH relativeFrom="column">
                  <wp:posOffset>4107815</wp:posOffset>
                </wp:positionH>
                <wp:positionV relativeFrom="paragraph">
                  <wp:posOffset>146685</wp:posOffset>
                </wp:positionV>
                <wp:extent cx="307340" cy="307340"/>
                <wp:effectExtent l="0" t="0" r="16510" b="16510"/>
                <wp:wrapNone/>
                <wp:docPr id="205654794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7340" cy="307340"/>
                        </a:xfrm>
                        <a:prstGeom prst="roundRect">
                          <a:avLst>
                            <a:gd name="adj" fmla="val 25964"/>
                          </a:avLst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6D83C99" w14:textId="77777777" w:rsidR="005A47C6" w:rsidRPr="003F6C31" w:rsidRDefault="005A47C6" w:rsidP="005A47C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3F6C31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6"/>
                                <w:szCs w:val="26"/>
                              </w:rPr>
                              <w:t>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7DC1EC1" id="Rectangle: Rounded Corners 1" o:spid="_x0000_s1026" style="position:absolute;left:0;text-align:left;margin-left:323.45pt;margin-top:11.55pt;width:24.2pt;height:24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701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" filled="f" strokecolor="black [3213]" strokeweight="1pt">
                <v:stroke dashstyle="dash" joinstyle="miter"/>
                <v:textbox>
                  <w:txbxContent>
                    <w:p w14:paraId="56D83C99" w14:textId="77777777" w:rsidR="005A47C6" w:rsidRPr="003F6C31" w:rsidRDefault="005A47C6" w:rsidP="005A47C6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6"/>
                          <w:szCs w:val="26"/>
                        </w:rPr>
                      </w:pPr>
                      <w:r w:rsidRPr="003F6C31">
                        <w:rPr>
                          <w:rFonts w:ascii="Times New Roman" w:hAnsi="Times New Roman" w:cs="Times New Roman"/>
                          <w:b/>
                          <w:bCs/>
                          <w:sz w:val="26"/>
                          <w:szCs w:val="26"/>
                        </w:rPr>
                        <w:t>?</w:t>
                      </w:r>
                    </w:p>
                  </w:txbxContent>
                </v:textbox>
              </v:roundrect>
            </w:pict>
          </mc:Fallback>
        </mc:AlternateContent>
      </w:r>
      <w:r w:rsidRPr="00F036FB">
        <w:rPr>
          <w:rFonts w:ascii="Times New Roman" w:hAnsi="Times New Roman" w:cs="Times New Roman"/>
          <w:b/>
          <w:bCs/>
          <w:sz w:val="28"/>
        </w:rPr>
        <w:t xml:space="preserve">Câu 3. </w:t>
      </w:r>
      <w:r w:rsidR="00695420" w:rsidRPr="00F036FB">
        <w:rPr>
          <w:rFonts w:ascii="Times New Roman" w:hAnsi="Times New Roman" w:cs="Times New Roman"/>
          <w:sz w:val="28"/>
        </w:rPr>
        <w:t>Số thích hợp điền vào dấu hỏi chấm (?) là:</w:t>
      </w:r>
    </w:p>
    <w:p w14:paraId="10DF454B" w14:textId="77777777" w:rsidR="005A47C6" w:rsidRPr="00F036FB" w:rsidRDefault="005A47C6" w:rsidP="00695420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17 804 = 10 000 + 7 000 +           + 4</w:t>
      </w:r>
    </w:p>
    <w:p w14:paraId="10B04845" w14:textId="77777777" w:rsidR="005A47C6" w:rsidRPr="00F036FB" w:rsidRDefault="005A47C6" w:rsidP="00695420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Pr="00F036FB">
        <w:rPr>
          <w:rFonts w:ascii="Times New Roman" w:hAnsi="Times New Roman" w:cs="Times New Roman"/>
          <w:sz w:val="28"/>
        </w:rPr>
        <w:t>80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Pr="00F036FB">
        <w:rPr>
          <w:rFonts w:ascii="Times New Roman" w:hAnsi="Times New Roman" w:cs="Times New Roman"/>
          <w:sz w:val="28"/>
        </w:rPr>
        <w:t>800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Pr="00F036FB">
        <w:rPr>
          <w:rFonts w:ascii="Times New Roman" w:hAnsi="Times New Roman" w:cs="Times New Roman"/>
          <w:sz w:val="28"/>
        </w:rPr>
        <w:t>8 000</w: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Pr="00F036FB">
        <w:rPr>
          <w:rFonts w:ascii="Times New Roman" w:hAnsi="Times New Roman" w:cs="Times New Roman"/>
          <w:sz w:val="28"/>
        </w:rPr>
        <w:t>8</w:t>
      </w:r>
    </w:p>
    <w:p w14:paraId="55D13E74" w14:textId="77777777" w:rsidR="005A47C6" w:rsidRPr="00F036FB" w:rsidRDefault="005A47C6" w:rsidP="00695420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Câu 4. </w:t>
      </w:r>
      <w:r w:rsidRPr="00F036FB">
        <w:rPr>
          <w:rFonts w:ascii="Times New Roman" w:hAnsi="Times New Roman" w:cs="Times New Roman"/>
          <w:sz w:val="28"/>
        </w:rPr>
        <w:t>Phân số chỉ số phần đã tô màu trong hình vẽ dưới đây là:</w:t>
      </w:r>
    </w:p>
    <w:p w14:paraId="5755DB9B" w14:textId="77777777" w:rsidR="005A47C6" w:rsidRPr="00F036FB" w:rsidRDefault="005A47C6" w:rsidP="00695420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noProof/>
          <w:sz w:val="28"/>
        </w:rPr>
        <mc:AlternateContent>
          <mc:Choice Requires="wpg">
            <w:drawing>
              <wp:inline distT="0" distB="0" distL="0" distR="0" wp14:anchorId="314CCB12" wp14:editId="6A174D66">
                <wp:extent cx="2151390" cy="945525"/>
                <wp:effectExtent l="0" t="0" r="20320" b="26035"/>
                <wp:docPr id="506373442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1390" cy="945525"/>
                          <a:chOff x="0" y="0"/>
                          <a:chExt cx="2151390" cy="945525"/>
                        </a:xfrm>
                      </wpg:grpSpPr>
                      <wps:wsp>
                        <wps:cNvPr id="806578525" name="Flowchart: Connector 9"/>
                        <wps:cNvSpPr/>
                        <wps:spPr>
                          <a:xfrm>
                            <a:off x="0" y="9525"/>
                            <a:ext cx="936000" cy="936000"/>
                          </a:xfrm>
                          <a:prstGeom prst="flowChartConnector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12EEB95" w14:textId="77777777" w:rsidR="005A47C6" w:rsidRDefault="005A47C6" w:rsidP="005A47C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97462399" name="Straight Connector 10"/>
                        <wps:cNvCnPr/>
                        <wps:spPr>
                          <a:xfrm flipH="1">
                            <a:off x="466725" y="9525"/>
                            <a:ext cx="0" cy="93034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5217020" name="Straight Connector 11"/>
                        <wps:cNvCnPr/>
                        <wps:spPr>
                          <a:xfrm flipH="1">
                            <a:off x="3810" y="478155"/>
                            <a:ext cx="93662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004072" name="Flowchart: Or 12"/>
                        <wps:cNvSpPr/>
                        <wps:spPr>
                          <a:xfrm>
                            <a:off x="1215390" y="0"/>
                            <a:ext cx="936000" cy="936000"/>
                          </a:xfrm>
                          <a:prstGeom prst="flowChartOr">
                            <a:avLst/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8A6191D" w14:textId="77777777" w:rsidR="005A47C6" w:rsidRDefault="005A47C6" w:rsidP="005A47C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7369095" name="Partial Circle 13"/>
                        <wps:cNvSpPr/>
                        <wps:spPr>
                          <a:xfrm>
                            <a:off x="0" y="9525"/>
                            <a:ext cx="935990" cy="935990"/>
                          </a:xfrm>
                          <a:prstGeom prst="pie">
                            <a:avLst>
                              <a:gd name="adj1" fmla="val 10787467"/>
                              <a:gd name="adj2" fmla="val 16200000"/>
                            </a:avLst>
                          </a:prstGeom>
                          <a:solidFill>
                            <a:srgbClr val="92D05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2AFFCA7" w14:textId="77777777" w:rsidR="005A47C6" w:rsidRDefault="005A47C6" w:rsidP="005A47C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4CCB12" id="Group 14" o:spid="_x0000_s1027" style="width:169.4pt;height:74.45pt;mso-position-horizontal-relative:char;mso-position-vertical-relative:line" coordsize="21513,9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"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Flowchart: Connector 9" o:spid="_x0000_s1028" type="#_x0000_t120" style="position:absolute;top:95;width:9360;height:9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" filled="f" strokecolor="black [3213]" strokeweight="1pt">
                  <v:stroke joinstyle="miter"/>
                  <v:textbox>
                    <w:txbxContent>
                      <w:p w14:paraId="612EEB95" w14:textId="77777777" w:rsidR="005A47C6" w:rsidRDefault="005A47C6" w:rsidP="005A47C6">
                        <w:pPr>
                          <w:jc w:val="center"/>
                        </w:pPr>
                      </w:p>
                    </w:txbxContent>
                  </v:textbox>
                </v:shape>
                <v:line id="Straight Connector 10" o:spid="_x0000_s1029" style="position:absolute;flip:x;visibility:visible;mso-wrap-style:square" from="4667,95" to="4667,9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" strokecolor="black [3200]" strokeweight="1pt">
                  <v:stroke joinstyle="miter"/>
                </v:line>
                <v:line id="Straight Connector 11" o:spid="_x0000_s1030" style="position:absolute;flip:x;visibility:visible;mso-wrap-style:square" from="38,4781" to="9404,4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" strokecolor="black [3200]" strokeweight="1pt">
                  <v:stroke joinstyle="miter"/>
                </v:line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Flowchart: Or 12" o:spid="_x0000_s1031" type="#_x0000_t124" style="position:absolute;left:12153;width:9360;height:9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" fillcolor="#92d050" strokecolor="black [3213]" strokeweight="1pt">
                  <v:stroke joinstyle="miter"/>
                  <v:textbox>
                    <w:txbxContent>
                      <w:p w14:paraId="78A6191D" w14:textId="77777777" w:rsidR="005A47C6" w:rsidRDefault="005A47C6" w:rsidP="005A47C6">
                        <w:pPr>
                          <w:jc w:val="center"/>
                        </w:pPr>
                      </w:p>
                    </w:txbxContent>
                  </v:textbox>
                </v:shape>
                <v:shape id="Partial Circle 13" o:spid="_x0000_s1032" style="position:absolute;top:95;width:9359;height:9360;visibility:visible;mso-wrap-style:square;v-text-anchor:middle" coordsize="935990,93599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" adj="-11796480,,5400" path="m3,469701c-451,345286,48655,225811,136470,137676,224285,49541,343580,,467995,r,467995l3,469701xe" fillcolor="#92d050" strokecolor="black [3213]" strokeweight="1pt">
                  <v:stroke joinstyle="miter"/>
                  <v:formulas/>
                  <v:path arrowok="t" o:connecttype="custom" o:connectlocs="3,469701;136470,137676;467995,0;467995,467995;3,469701" o:connectangles="0,0,0,0,0" textboxrect="0,0,935990,935990"/>
                  <v:textbox>
                    <w:txbxContent>
                      <w:p w14:paraId="02AFFCA7" w14:textId="77777777" w:rsidR="005A47C6" w:rsidRDefault="005A47C6" w:rsidP="005A47C6">
                        <w:pPr>
                          <w:jc w:val="center"/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3D69FA1" w14:textId="77777777" w:rsidR="005A47C6" w:rsidRPr="00F036FB" w:rsidRDefault="005A47C6" w:rsidP="00695420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Pr="008B6113">
        <w:rPr>
          <w:position w:val="-26"/>
        </w:rPr>
        <w:object w:dxaOrig="260" w:dyaOrig="700" w14:anchorId="72390C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85pt;height:35.35pt" o:ole="">
            <v:imagedata r:id="rId7" o:title=""/>
          </v:shape>
          <o:OLEObject Type="Embed" ProgID="Equation.DSMT4" ShapeID="_x0000_i1025" DrawAspect="Content" ObjectID="_1788319718" r:id="rId8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Pr="008B6113">
        <w:rPr>
          <w:position w:val="-28"/>
        </w:rPr>
        <w:object w:dxaOrig="240" w:dyaOrig="720" w14:anchorId="11B0B9D6">
          <v:shape id="_x0000_i1026" type="#_x0000_t75" style="width:12.2pt;height:36pt" o:ole="">
            <v:imagedata r:id="rId9" o:title=""/>
          </v:shape>
          <o:OLEObject Type="Embed" ProgID="Equation.DSMT4" ShapeID="_x0000_i1026" DrawAspect="Content" ObjectID="_1788319719" r:id="rId10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Pr="008B6113">
        <w:rPr>
          <w:position w:val="-26"/>
        </w:rPr>
        <w:object w:dxaOrig="260" w:dyaOrig="700" w14:anchorId="43D5F7F8">
          <v:shape id="_x0000_i1027" type="#_x0000_t75" style="width:12.85pt;height:35.35pt" o:ole="">
            <v:imagedata r:id="rId11" o:title=""/>
          </v:shape>
          <o:OLEObject Type="Embed" ProgID="Equation.DSMT4" ShapeID="_x0000_i1027" DrawAspect="Content" ObjectID="_1788319720" r:id="rId12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Pr="008B6113">
        <w:rPr>
          <w:position w:val="-28"/>
        </w:rPr>
        <w:object w:dxaOrig="240" w:dyaOrig="720" w14:anchorId="0296CBE6">
          <v:shape id="_x0000_i1028" type="#_x0000_t75" style="width:12.2pt;height:36pt" o:ole="">
            <v:imagedata r:id="rId13" o:title=""/>
          </v:shape>
          <o:OLEObject Type="Embed" ProgID="Equation.DSMT4" ShapeID="_x0000_i1028" DrawAspect="Content" ObjectID="_1788319721" r:id="rId14"/>
        </w:object>
      </w:r>
    </w:p>
    <w:p w14:paraId="2BB6A08E" w14:textId="77777777" w:rsidR="005A47C6" w:rsidRDefault="005A47C6" w:rsidP="00695420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Câu 5. </w:t>
      </w:r>
      <w:r w:rsidRPr="00F036FB">
        <w:rPr>
          <w:rFonts w:ascii="Times New Roman" w:hAnsi="Times New Roman" w:cs="Times New Roman"/>
          <w:sz w:val="28"/>
        </w:rPr>
        <w:t xml:space="preserve">Sắp xếp các phân số </w:t>
      </w:r>
      <w:r w:rsidRPr="008B6113">
        <w:rPr>
          <w:position w:val="-28"/>
        </w:rPr>
        <w:object w:dxaOrig="1260" w:dyaOrig="720" w14:anchorId="6E18F21F">
          <v:shape id="_x0000_i1029" type="#_x0000_t75" style="width:63.65pt;height:36pt" o:ole="">
            <v:imagedata r:id="rId15" o:title=""/>
          </v:shape>
          <o:OLEObject Type="Embed" ProgID="Equation.DSMT4" ShapeID="_x0000_i1029" DrawAspect="Content" ObjectID="_1788319722" r:id="rId16"/>
        </w:object>
      </w:r>
      <w:r w:rsidRPr="00F036FB">
        <w:rPr>
          <w:rFonts w:ascii="Times New Roman" w:hAnsi="Times New Roman" w:cs="Times New Roman"/>
          <w:sz w:val="28"/>
        </w:rPr>
        <w:t xml:space="preserve"> theo thứ tự tăng dần là: </w:t>
      </w:r>
    </w:p>
    <w:p w14:paraId="183A42DA" w14:textId="77777777" w:rsidR="005A47C6" w:rsidRPr="00AC01AF" w:rsidRDefault="005A47C6" w:rsidP="00695420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F036FB">
        <w:rPr>
          <w:rFonts w:ascii="Times New Roman" w:hAnsi="Times New Roman" w:cs="Times New Roman"/>
          <w:b/>
          <w:bCs/>
          <w:sz w:val="28"/>
        </w:rPr>
        <w:t xml:space="preserve">A. </w:t>
      </w:r>
      <w:r w:rsidRPr="008B6113">
        <w:rPr>
          <w:position w:val="-28"/>
        </w:rPr>
        <w:object w:dxaOrig="1260" w:dyaOrig="720" w14:anchorId="4E0D789D">
          <v:shape id="_x0000_i1030" type="#_x0000_t75" style="width:63.65pt;height:36pt" o:ole="">
            <v:imagedata r:id="rId17" o:title=""/>
          </v:shape>
          <o:OLEObject Type="Embed" ProgID="Equation.DSMT4" ShapeID="_x0000_i1030" DrawAspect="Content" ObjectID="_1788319723" r:id="rId18"/>
        </w:object>
      </w:r>
      <w:r w:rsidRPr="00F036FB">
        <w:rPr>
          <w:rFonts w:ascii="Times New Roman" w:hAnsi="Times New Roman" w:cs="Times New Roman"/>
          <w:sz w:val="28"/>
        </w:rPr>
        <w:tab/>
      </w:r>
      <w:r w:rsidRPr="00F036FB">
        <w:rPr>
          <w:rFonts w:ascii="Times New Roman" w:hAnsi="Times New Roman" w:cs="Times New Roman"/>
          <w:b/>
          <w:bCs/>
          <w:sz w:val="28"/>
        </w:rPr>
        <w:t xml:space="preserve">B. </w:t>
      </w:r>
      <w:r w:rsidRPr="008B6113">
        <w:rPr>
          <w:position w:val="-28"/>
        </w:rPr>
        <w:object w:dxaOrig="1260" w:dyaOrig="720" w14:anchorId="75D8F86C">
          <v:shape id="_x0000_i1031" type="#_x0000_t75" style="width:63.65pt;height:36pt" o:ole="">
            <v:imagedata r:id="rId19" o:title=""/>
          </v:shape>
          <o:OLEObject Type="Embed" ProgID="Equation.DSMT4" ShapeID="_x0000_i1031" DrawAspect="Content" ObjectID="_1788319724" r:id="rId20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Pr="008B6113">
        <w:rPr>
          <w:position w:val="-28"/>
        </w:rPr>
        <w:object w:dxaOrig="1320" w:dyaOrig="720" w14:anchorId="1FBF3BD3">
          <v:shape id="_x0000_i1032" type="#_x0000_t75" style="width:66.2pt;height:36pt" o:ole="">
            <v:imagedata r:id="rId21" o:title=""/>
          </v:shape>
          <o:OLEObject Type="Embed" ProgID="Equation.DSMT4" ShapeID="_x0000_i1032" DrawAspect="Content" ObjectID="_1788319725" r:id="rId22"/>
        </w:object>
      </w:r>
      <w:r w:rsidRPr="00F036FB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Pr="008B6113">
        <w:rPr>
          <w:position w:val="-28"/>
        </w:rPr>
        <w:object w:dxaOrig="1320" w:dyaOrig="720" w14:anchorId="0666D969">
          <v:shape id="_x0000_i1033" type="#_x0000_t75" style="width:66.2pt;height:36pt" o:ole="">
            <v:imagedata r:id="rId23" o:title=""/>
          </v:shape>
          <o:OLEObject Type="Embed" ProgID="Equation.DSMT4" ShapeID="_x0000_i1033" DrawAspect="Content" ObjectID="_1788319726" r:id="rId24"/>
        </w:object>
      </w:r>
    </w:p>
    <w:p w14:paraId="0E2361D1" w14:textId="77777777" w:rsidR="005A47C6" w:rsidRPr="001F763F" w:rsidRDefault="005A47C6" w:rsidP="00695420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4E5AB9">
        <w:rPr>
          <w:rFonts w:ascii="Times New Roman" w:hAnsi="Times New Roman" w:cs="Times New Roman"/>
          <w:b/>
          <w:bCs/>
          <w:sz w:val="28"/>
        </w:rPr>
        <w:t xml:space="preserve">Câu 6. </w:t>
      </w:r>
      <w:r w:rsidRPr="004E5AB9">
        <w:rPr>
          <w:rFonts w:ascii="Times New Roman" w:hAnsi="Times New Roman" w:cs="Times New Roman"/>
          <w:sz w:val="28"/>
        </w:rPr>
        <w:t xml:space="preserve">Giá trị của biểu thức </w:t>
      </w:r>
      <w:r w:rsidRPr="004E5AB9">
        <w:rPr>
          <w:rFonts w:ascii="Times New Roman" w:hAnsi="Times New Roman" w:cs="Times New Roman"/>
          <w:b/>
          <w:bCs/>
          <w:sz w:val="28"/>
        </w:rPr>
        <w:t xml:space="preserve">2 641 - 356 × 5 </w:t>
      </w:r>
      <w:r w:rsidRPr="004E5AB9">
        <w:rPr>
          <w:rFonts w:ascii="Times New Roman" w:hAnsi="Times New Roman" w:cs="Times New Roman"/>
          <w:sz w:val="28"/>
        </w:rPr>
        <w:t>là:</w:t>
      </w:r>
    </w:p>
    <w:p w14:paraId="7E6C4060" w14:textId="77777777" w:rsidR="005A47C6" w:rsidRPr="001F763F" w:rsidRDefault="005A47C6" w:rsidP="00695420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1F763F">
        <w:rPr>
          <w:rFonts w:ascii="Times New Roman" w:hAnsi="Times New Roman" w:cs="Times New Roman"/>
          <w:sz w:val="28"/>
        </w:rPr>
        <w:tab/>
        <w:t>A. 861</w:t>
      </w:r>
      <w:r w:rsidRPr="001F763F">
        <w:rPr>
          <w:rFonts w:ascii="Times New Roman" w:hAnsi="Times New Roman" w:cs="Times New Roman"/>
          <w:sz w:val="28"/>
        </w:rPr>
        <w:tab/>
        <w:t>B. 11 575</w:t>
      </w:r>
      <w:r w:rsidRPr="001F763F">
        <w:rPr>
          <w:rFonts w:ascii="Times New Roman" w:hAnsi="Times New Roman" w:cs="Times New Roman"/>
          <w:sz w:val="28"/>
        </w:rPr>
        <w:tab/>
        <w:t>C. 961</w:t>
      </w:r>
      <w:r w:rsidRPr="001F763F">
        <w:rPr>
          <w:rFonts w:ascii="Times New Roman" w:hAnsi="Times New Roman" w:cs="Times New Roman"/>
          <w:sz w:val="28"/>
        </w:rPr>
        <w:tab/>
        <w:t>D. 1 001</w:t>
      </w:r>
    </w:p>
    <w:p w14:paraId="19EE9E96" w14:textId="77777777" w:rsidR="005A47C6" w:rsidRPr="004E5AB9" w:rsidRDefault="005A47C6" w:rsidP="00695420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4E5AB9">
        <w:rPr>
          <w:rFonts w:ascii="Times New Roman" w:hAnsi="Times New Roman" w:cs="Times New Roman"/>
          <w:b/>
          <w:bCs/>
          <w:sz w:val="28"/>
        </w:rPr>
        <w:t xml:space="preserve">Câu 7. </w:t>
      </w:r>
      <w:r w:rsidRPr="004E5AB9">
        <w:rPr>
          <w:rFonts w:ascii="Times New Roman" w:hAnsi="Times New Roman" w:cs="Times New Roman"/>
          <w:sz w:val="28"/>
        </w:rPr>
        <w:t xml:space="preserve">Bác Mai chia 300 kg vào các bao, mỗi bao 20 kg. Bác Mai đã bán đi </w:t>
      </w:r>
      <w:r w:rsidRPr="008B6113">
        <w:rPr>
          <w:position w:val="-28"/>
        </w:rPr>
        <w:object w:dxaOrig="240" w:dyaOrig="720" w14:anchorId="32AF36C2">
          <v:shape id="_x0000_i1034" type="#_x0000_t75" style="width:12.2pt;height:36pt" o:ole="">
            <v:imagedata r:id="rId25" o:title=""/>
          </v:shape>
          <o:OLEObject Type="Embed" ProgID="Equation.DSMT4" ShapeID="_x0000_i1034" DrawAspect="Content" ObjectID="_1788319727" r:id="rId26"/>
        </w:object>
      </w:r>
      <w:r w:rsidRPr="004E5AB9">
        <w:rPr>
          <w:rFonts w:ascii="Times New Roman" w:hAnsi="Times New Roman" w:cs="Times New Roman"/>
          <w:sz w:val="28"/>
        </w:rPr>
        <w:t xml:space="preserve"> số bao gạo với giá mỗi bao là 240 000 đồng. Hỏi bác Mai thu được bao nhiêu tiền bán gạo?</w:t>
      </w:r>
    </w:p>
    <w:p w14:paraId="72468FC5" w14:textId="4853D99B" w:rsidR="005A47C6" w:rsidRPr="004E5AB9" w:rsidRDefault="005A47C6" w:rsidP="00695420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</w:rPr>
      </w:pPr>
    </w:p>
    <w:p w14:paraId="18066A03" w14:textId="77777777" w:rsidR="005A47C6" w:rsidRPr="004E5AB9" w:rsidRDefault="005A47C6" w:rsidP="00695420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4E5AB9">
        <w:rPr>
          <w:rFonts w:ascii="Times New Roman" w:hAnsi="Times New Roman" w:cs="Times New Roman"/>
          <w:b/>
          <w:bCs/>
          <w:sz w:val="28"/>
        </w:rPr>
        <w:tab/>
        <w:t xml:space="preserve">A. </w:t>
      </w:r>
      <w:r w:rsidRPr="004E5AB9">
        <w:rPr>
          <w:rFonts w:ascii="Times New Roman" w:hAnsi="Times New Roman" w:cs="Times New Roman"/>
          <w:sz w:val="28"/>
        </w:rPr>
        <w:t>1 680 đồng</w:t>
      </w:r>
      <w:r w:rsidRPr="004E5AB9">
        <w:rPr>
          <w:rFonts w:ascii="Times New Roman" w:hAnsi="Times New Roman" w:cs="Times New Roman"/>
          <w:b/>
          <w:bCs/>
          <w:sz w:val="28"/>
        </w:rPr>
        <w:tab/>
      </w:r>
      <w:r w:rsidRPr="004E5AB9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Pr="004E5AB9">
        <w:rPr>
          <w:rFonts w:ascii="Times New Roman" w:hAnsi="Times New Roman" w:cs="Times New Roman"/>
          <w:sz w:val="28"/>
        </w:rPr>
        <w:t>960 000 đồng</w:t>
      </w:r>
      <w:r w:rsidRPr="004E5AB9">
        <w:rPr>
          <w:rFonts w:ascii="Times New Roman" w:hAnsi="Times New Roman" w:cs="Times New Roman"/>
          <w:b/>
          <w:bCs/>
          <w:sz w:val="28"/>
        </w:rPr>
        <w:tab/>
      </w:r>
    </w:p>
    <w:p w14:paraId="491DA8DD" w14:textId="77777777" w:rsidR="005A47C6" w:rsidRPr="004E5AB9" w:rsidRDefault="005A47C6" w:rsidP="00695420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4E5AB9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Pr="004E5AB9">
        <w:rPr>
          <w:rFonts w:ascii="Times New Roman" w:hAnsi="Times New Roman" w:cs="Times New Roman"/>
          <w:sz w:val="28"/>
        </w:rPr>
        <w:t>1 440 000 đồng</w:t>
      </w:r>
      <w:r w:rsidRPr="004E5AB9">
        <w:rPr>
          <w:rFonts w:ascii="Times New Roman" w:hAnsi="Times New Roman" w:cs="Times New Roman"/>
          <w:b/>
          <w:bCs/>
          <w:sz w:val="28"/>
        </w:rPr>
        <w:tab/>
      </w:r>
      <w:r w:rsidRPr="004E5AB9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Pr="004E5AB9">
        <w:rPr>
          <w:rFonts w:ascii="Times New Roman" w:hAnsi="Times New Roman" w:cs="Times New Roman"/>
          <w:sz w:val="28"/>
        </w:rPr>
        <w:t>1 200 000 đồng</w:t>
      </w:r>
    </w:p>
    <w:p w14:paraId="11E413D5" w14:textId="77777777" w:rsidR="005A47C6" w:rsidRPr="004E5AB9" w:rsidRDefault="005A47C6" w:rsidP="00695420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4E5AB9">
        <w:rPr>
          <w:rFonts w:ascii="Times New Roman" w:hAnsi="Times New Roman" w:cs="Times New Roman"/>
          <w:b/>
          <w:bCs/>
          <w:sz w:val="28"/>
        </w:rPr>
        <w:t xml:space="preserve">Câu 8. </w:t>
      </w:r>
      <w:r w:rsidRPr="004E5AB9">
        <w:rPr>
          <w:rFonts w:ascii="Times New Roman" w:hAnsi="Times New Roman" w:cs="Times New Roman"/>
          <w:sz w:val="28"/>
        </w:rPr>
        <w:t xml:space="preserve">Trong các phân số </w:t>
      </w:r>
      <w:r w:rsidRPr="008B6113">
        <w:rPr>
          <w:position w:val="-28"/>
        </w:rPr>
        <w:object w:dxaOrig="2100" w:dyaOrig="720" w14:anchorId="06D4915D">
          <v:shape id="_x0000_i1035" type="#_x0000_t75" style="width:105.45pt;height:36pt" o:ole="">
            <v:imagedata r:id="rId27" o:title=""/>
          </v:shape>
          <o:OLEObject Type="Embed" ProgID="Equation.DSMT4" ShapeID="_x0000_i1035" DrawAspect="Content" ObjectID="_1788319728" r:id="rId28"/>
        </w:object>
      </w:r>
      <w:r w:rsidRPr="004E5AB9">
        <w:rPr>
          <w:rFonts w:ascii="Times New Roman" w:hAnsi="Times New Roman" w:cs="Times New Roman"/>
          <w:sz w:val="28"/>
        </w:rPr>
        <w:t xml:space="preserve"> có bao nhiêu phân số tối giản?</w:t>
      </w:r>
    </w:p>
    <w:p w14:paraId="75D99B48" w14:textId="77777777" w:rsidR="005A47C6" w:rsidRPr="004E5AB9" w:rsidRDefault="005A47C6" w:rsidP="00695420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4E5AB9">
        <w:rPr>
          <w:rFonts w:ascii="Times New Roman" w:hAnsi="Times New Roman" w:cs="Times New Roman"/>
          <w:sz w:val="28"/>
        </w:rPr>
        <w:tab/>
      </w:r>
      <w:r w:rsidRPr="004E5AB9">
        <w:rPr>
          <w:rFonts w:ascii="Times New Roman" w:hAnsi="Times New Roman" w:cs="Times New Roman"/>
          <w:b/>
          <w:bCs/>
          <w:sz w:val="28"/>
        </w:rPr>
        <w:t xml:space="preserve">A. </w:t>
      </w:r>
      <w:r w:rsidRPr="004E5AB9">
        <w:rPr>
          <w:rFonts w:ascii="Times New Roman" w:hAnsi="Times New Roman" w:cs="Times New Roman"/>
          <w:sz w:val="28"/>
        </w:rPr>
        <w:t>2 phân số</w:t>
      </w:r>
      <w:r w:rsidRPr="004E5AB9">
        <w:rPr>
          <w:rFonts w:ascii="Times New Roman" w:hAnsi="Times New Roman" w:cs="Times New Roman"/>
          <w:b/>
          <w:bCs/>
          <w:sz w:val="28"/>
        </w:rPr>
        <w:tab/>
        <w:t xml:space="preserve">B. </w:t>
      </w:r>
      <w:r w:rsidRPr="004E5AB9">
        <w:rPr>
          <w:rFonts w:ascii="Times New Roman" w:hAnsi="Times New Roman" w:cs="Times New Roman"/>
          <w:sz w:val="28"/>
        </w:rPr>
        <w:t>3 phân số</w:t>
      </w:r>
      <w:r w:rsidRPr="004E5AB9">
        <w:rPr>
          <w:rFonts w:ascii="Times New Roman" w:hAnsi="Times New Roman" w:cs="Times New Roman"/>
          <w:b/>
          <w:bCs/>
          <w:sz w:val="28"/>
        </w:rPr>
        <w:tab/>
        <w:t xml:space="preserve">C. </w:t>
      </w:r>
      <w:r w:rsidRPr="004E5AB9">
        <w:rPr>
          <w:rFonts w:ascii="Times New Roman" w:hAnsi="Times New Roman" w:cs="Times New Roman"/>
          <w:sz w:val="28"/>
        </w:rPr>
        <w:t>4 phân số</w:t>
      </w:r>
      <w:r w:rsidRPr="004E5AB9">
        <w:rPr>
          <w:rFonts w:ascii="Times New Roman" w:hAnsi="Times New Roman" w:cs="Times New Roman"/>
          <w:b/>
          <w:bCs/>
          <w:sz w:val="28"/>
        </w:rPr>
        <w:tab/>
        <w:t xml:space="preserve">D. </w:t>
      </w:r>
      <w:r w:rsidRPr="004E5AB9">
        <w:rPr>
          <w:rFonts w:ascii="Times New Roman" w:hAnsi="Times New Roman" w:cs="Times New Roman"/>
          <w:sz w:val="28"/>
        </w:rPr>
        <w:t>1 phân số</w:t>
      </w:r>
    </w:p>
    <w:p w14:paraId="38270F3E" w14:textId="77777777" w:rsidR="005A47C6" w:rsidRPr="00F036FB" w:rsidRDefault="005A47C6" w:rsidP="00695420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>PHẦN II. TỰ LUẬN</w:t>
      </w:r>
    </w:p>
    <w:p w14:paraId="0EBB3707" w14:textId="77777777" w:rsidR="000C6578" w:rsidRDefault="005A47C6" w:rsidP="000C6578">
      <w:pPr>
        <w:tabs>
          <w:tab w:val="left" w:pos="170"/>
          <w:tab w:val="left" w:pos="2438"/>
          <w:tab w:val="left" w:pos="4763"/>
          <w:tab w:val="left" w:pos="7314"/>
        </w:tabs>
        <w:spacing w:line="240" w:lineRule="auto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1. </w:t>
      </w:r>
      <w:r w:rsidRPr="00F036FB">
        <w:rPr>
          <w:rFonts w:ascii="Times New Roman" w:hAnsi="Times New Roman" w:cs="Times New Roman"/>
          <w:sz w:val="28"/>
        </w:rPr>
        <w:t>Đặt tính rồi tính:</w:t>
      </w:r>
      <w:r w:rsidR="00695420">
        <w:rPr>
          <w:rFonts w:ascii="Times New Roman" w:hAnsi="Times New Roman" w:cs="Times New Roman"/>
          <w:sz w:val="28"/>
        </w:rPr>
        <w:t xml:space="preserve"> </w:t>
      </w:r>
    </w:p>
    <w:p w14:paraId="21EE0B55" w14:textId="59B05BD3" w:rsidR="00695420" w:rsidRPr="000C6578" w:rsidRDefault="000C6578" w:rsidP="000C6578">
      <w:pPr>
        <w:tabs>
          <w:tab w:val="left" w:pos="170"/>
          <w:tab w:val="left" w:pos="2438"/>
          <w:tab w:val="left" w:pos="4763"/>
          <w:tab w:val="left" w:pos="7314"/>
        </w:tabs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    </w:t>
      </w:r>
      <w:r w:rsidR="00695420">
        <w:rPr>
          <w:rFonts w:ascii="Times New Roman" w:hAnsi="Times New Roman" w:cs="Times New Roman"/>
          <w:sz w:val="26"/>
          <w:szCs w:val="26"/>
        </w:rPr>
        <w:t xml:space="preserve">247 546 + 98 476         561 234 - 297 103  </w:t>
      </w:r>
      <w:r>
        <w:rPr>
          <w:rFonts w:ascii="Times New Roman" w:hAnsi="Times New Roman" w:cs="Times New Roman"/>
          <w:sz w:val="26"/>
          <w:szCs w:val="26"/>
        </w:rPr>
        <w:t xml:space="preserve">       </w:t>
      </w:r>
      <w:r w:rsidR="00695420">
        <w:rPr>
          <w:rFonts w:ascii="Times New Roman" w:hAnsi="Times New Roman" w:cs="Times New Roman"/>
          <w:sz w:val="26"/>
          <w:szCs w:val="26"/>
        </w:rPr>
        <w:t xml:space="preserve">  c) </w:t>
      </w:r>
      <w:r w:rsidR="00695420" w:rsidRPr="00E92B5E">
        <w:rPr>
          <w:rFonts w:ascii="Times New Roman" w:hAnsi="Times New Roman" w:cs="Times New Roman"/>
          <w:sz w:val="26"/>
          <w:szCs w:val="26"/>
        </w:rPr>
        <w:t xml:space="preserve">245 168 × </w:t>
      </w:r>
      <w:r w:rsidR="00695420">
        <w:rPr>
          <w:rFonts w:ascii="Times New Roman" w:hAnsi="Times New Roman" w:cs="Times New Roman"/>
          <w:sz w:val="26"/>
          <w:szCs w:val="26"/>
        </w:rPr>
        <w:t>1</w:t>
      </w:r>
      <w:r w:rsidR="00695420" w:rsidRPr="00E92B5E">
        <w:rPr>
          <w:rFonts w:ascii="Times New Roman" w:hAnsi="Times New Roman" w:cs="Times New Roman"/>
          <w:sz w:val="26"/>
          <w:szCs w:val="26"/>
        </w:rPr>
        <w:t>7</w:t>
      </w:r>
      <w:r w:rsidR="00695420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 w:rsidR="00695420">
        <w:rPr>
          <w:rFonts w:ascii="Times New Roman" w:hAnsi="Times New Roman" w:cs="Times New Roman"/>
          <w:sz w:val="26"/>
          <w:szCs w:val="26"/>
        </w:rPr>
        <w:t xml:space="preserve">      d) 478 145 : 23</w:t>
      </w:r>
    </w:p>
    <w:p w14:paraId="57EB9791" w14:textId="39BD8DFB" w:rsidR="00695420" w:rsidRDefault="00695420" w:rsidP="00E649D4">
      <w:pPr>
        <w:tabs>
          <w:tab w:val="left" w:pos="170"/>
          <w:tab w:val="left" w:pos="2438"/>
          <w:tab w:val="left" w:pos="4763"/>
          <w:tab w:val="left" w:pos="7314"/>
        </w:tabs>
        <w:spacing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..</w:t>
      </w:r>
    </w:p>
    <w:p w14:paraId="7C820844" w14:textId="77777777" w:rsidR="00695420" w:rsidRDefault="00695420" w:rsidP="00E649D4">
      <w:pPr>
        <w:tabs>
          <w:tab w:val="left" w:pos="170"/>
          <w:tab w:val="left" w:pos="2438"/>
          <w:tab w:val="left" w:pos="4763"/>
          <w:tab w:val="left" w:pos="7314"/>
        </w:tabs>
        <w:spacing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..</w:t>
      </w:r>
    </w:p>
    <w:p w14:paraId="23842066" w14:textId="77777777" w:rsidR="00695420" w:rsidRDefault="00695420" w:rsidP="00E649D4">
      <w:pPr>
        <w:tabs>
          <w:tab w:val="left" w:pos="170"/>
          <w:tab w:val="left" w:pos="2438"/>
          <w:tab w:val="left" w:pos="4763"/>
          <w:tab w:val="left" w:pos="7314"/>
        </w:tabs>
        <w:spacing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..</w:t>
      </w:r>
    </w:p>
    <w:p w14:paraId="1EDBC119" w14:textId="77777777" w:rsidR="00695420" w:rsidRDefault="00695420" w:rsidP="00E649D4">
      <w:pPr>
        <w:tabs>
          <w:tab w:val="left" w:pos="170"/>
          <w:tab w:val="left" w:pos="2438"/>
          <w:tab w:val="left" w:pos="4763"/>
          <w:tab w:val="left" w:pos="7314"/>
        </w:tabs>
        <w:spacing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..</w:t>
      </w:r>
    </w:p>
    <w:p w14:paraId="6F8B9FF7" w14:textId="77777777" w:rsidR="00695420" w:rsidRDefault="00695420" w:rsidP="00E649D4">
      <w:pPr>
        <w:tabs>
          <w:tab w:val="left" w:pos="170"/>
          <w:tab w:val="left" w:pos="2438"/>
          <w:tab w:val="left" w:pos="4763"/>
          <w:tab w:val="left" w:pos="7314"/>
        </w:tabs>
        <w:spacing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..</w:t>
      </w:r>
    </w:p>
    <w:p w14:paraId="5A84B64C" w14:textId="77777777" w:rsidR="00695420" w:rsidRDefault="00695420" w:rsidP="00E649D4">
      <w:pPr>
        <w:tabs>
          <w:tab w:val="left" w:pos="170"/>
          <w:tab w:val="left" w:pos="2438"/>
          <w:tab w:val="left" w:pos="4763"/>
          <w:tab w:val="left" w:pos="7314"/>
        </w:tabs>
        <w:spacing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..</w:t>
      </w:r>
    </w:p>
    <w:p w14:paraId="79204A8E" w14:textId="77777777" w:rsidR="005A47C6" w:rsidRPr="00F036FB" w:rsidRDefault="005A47C6" w:rsidP="005A47C6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2. </w:t>
      </w:r>
      <w:r w:rsidRPr="00F036FB">
        <w:rPr>
          <w:rFonts w:ascii="Times New Roman" w:hAnsi="Times New Roman" w:cs="Times New Roman"/>
          <w:sz w:val="28"/>
        </w:rPr>
        <w:t>Tính giá trị của biểu thứ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2"/>
        <w:gridCol w:w="4333"/>
      </w:tblGrid>
      <w:tr w:rsidR="005A47C6" w:rsidRPr="00F036FB" w14:paraId="38F5EC53" w14:textId="77777777" w:rsidTr="008A2BFF">
        <w:tc>
          <w:tcPr>
            <w:tcW w:w="4332" w:type="dxa"/>
          </w:tcPr>
          <w:p w14:paraId="66D92A3C" w14:textId="77777777" w:rsidR="005A47C6" w:rsidRPr="00F036FB" w:rsidRDefault="005A47C6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lastRenderedPageBreak/>
              <w:t xml:space="preserve"> a) 24 514 - 356 × 24</w:t>
            </w:r>
          </w:p>
          <w:p w14:paraId="34363B5B" w14:textId="77777777" w:rsidR="005A47C6" w:rsidRPr="00F036FB" w:rsidRDefault="005A47C6" w:rsidP="008A2BFF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= ………………………………….</w:t>
            </w:r>
          </w:p>
          <w:p w14:paraId="1F8FD9B1" w14:textId="77777777" w:rsidR="005A47C6" w:rsidRPr="00F036FB" w:rsidRDefault="005A47C6" w:rsidP="008A2BFF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= ………………………………….</w:t>
            </w:r>
          </w:p>
          <w:p w14:paraId="6C9F27A6" w14:textId="77777777" w:rsidR="005A47C6" w:rsidRPr="00F036FB" w:rsidRDefault="005A47C6" w:rsidP="008A2BFF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= ………………………………….</w:t>
            </w:r>
          </w:p>
        </w:tc>
        <w:tc>
          <w:tcPr>
            <w:tcW w:w="4333" w:type="dxa"/>
          </w:tcPr>
          <w:p w14:paraId="30C10F08" w14:textId="77777777" w:rsidR="005A47C6" w:rsidRPr="00F036FB" w:rsidRDefault="005A47C6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b) 145 780 + (25 461 - 4 961) × 2</w:t>
            </w:r>
          </w:p>
          <w:p w14:paraId="796A65F7" w14:textId="77777777" w:rsidR="005A47C6" w:rsidRPr="00F036FB" w:rsidRDefault="005A47C6" w:rsidP="008A2BFF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= ………………………………….</w:t>
            </w:r>
          </w:p>
          <w:p w14:paraId="01D6C08D" w14:textId="77777777" w:rsidR="005A47C6" w:rsidRPr="00F036FB" w:rsidRDefault="005A47C6" w:rsidP="008A2BFF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= ………………………………….</w:t>
            </w:r>
          </w:p>
          <w:p w14:paraId="26A5929A" w14:textId="77777777" w:rsidR="005A47C6" w:rsidRPr="00F036FB" w:rsidRDefault="005A47C6" w:rsidP="008A2BFF">
            <w:pPr>
              <w:spacing w:line="360" w:lineRule="auto"/>
              <w:rPr>
                <w:rFonts w:ascii="Times New Roman" w:hAnsi="Times New Roman" w:cs="Times New Roman"/>
                <w:sz w:val="28"/>
              </w:rPr>
            </w:pPr>
            <w:r w:rsidRPr="00F036FB">
              <w:rPr>
                <w:rFonts w:ascii="Times New Roman" w:hAnsi="Times New Roman" w:cs="Times New Roman"/>
                <w:sz w:val="28"/>
              </w:rPr>
              <w:t>= ………………………………….</w:t>
            </w:r>
          </w:p>
        </w:tc>
      </w:tr>
    </w:tbl>
    <w:p w14:paraId="4D77F67B" w14:textId="77777777" w:rsidR="005A47C6" w:rsidRPr="00F036FB" w:rsidRDefault="005A47C6" w:rsidP="005A47C6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3. </w:t>
      </w:r>
      <w:r w:rsidRPr="00F036FB">
        <w:rPr>
          <w:rFonts w:ascii="Times New Roman" w:hAnsi="Times New Roman" w:cs="Times New Roman"/>
          <w:sz w:val="28"/>
        </w:rPr>
        <w:t>Điền số thích hợp vào chỗ chấm:</w:t>
      </w:r>
    </w:p>
    <w:p w14:paraId="0E37ADB8" w14:textId="3AE2E7B6" w:rsidR="005A47C6" w:rsidRPr="00F036FB" w:rsidRDefault="00695420" w:rsidP="005A47C6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  <w:r w:rsidRPr="00F036FB">
        <w:rPr>
          <w:rFonts w:ascii="Times New Roman" w:hAnsi="Times New Roman" w:cs="Times New Roman"/>
          <w:noProof/>
          <w:sz w:val="28"/>
        </w:rPr>
        <w:drawing>
          <wp:anchor distT="0" distB="0" distL="114300" distR="114300" simplePos="0" relativeHeight="251667456" behindDoc="0" locked="0" layoutInCell="1" allowOverlap="1" wp14:anchorId="6D0F1E9C" wp14:editId="0F24F51A">
            <wp:simplePos x="0" y="0"/>
            <wp:positionH relativeFrom="column">
              <wp:posOffset>3558540</wp:posOffset>
            </wp:positionH>
            <wp:positionV relativeFrom="paragraph">
              <wp:posOffset>9525</wp:posOffset>
            </wp:positionV>
            <wp:extent cx="1044575" cy="757555"/>
            <wp:effectExtent l="0" t="0" r="3175" b="4445"/>
            <wp:wrapSquare wrapText="bothSides"/>
            <wp:docPr id="1355057900" name="Picture 1" descr="A group of ice cream co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5057900" name="Picture 1" descr="A group of ice cream cones&#10;&#10;Description automatically generated"/>
                    <pic:cNvPicPr/>
                  </pic:nvPicPr>
                  <pic:blipFill rotWithShape="1">
                    <a:blip r:embed="rId2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35" t="3613" r="9623" b="6593"/>
                    <a:stretch/>
                  </pic:blipFill>
                  <pic:spPr bwMode="auto">
                    <a:xfrm>
                      <a:off x="0" y="0"/>
                      <a:ext cx="1044575" cy="7575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036FB">
        <w:rPr>
          <w:rFonts w:ascii="Times New Roman" w:hAnsi="Times New Roman" w:cs="Times New Roman"/>
          <w:noProof/>
          <w:sz w:val="28"/>
        </w:rPr>
        <w:drawing>
          <wp:anchor distT="0" distB="0" distL="114300" distR="114300" simplePos="0" relativeHeight="251668480" behindDoc="0" locked="0" layoutInCell="1" allowOverlap="1" wp14:anchorId="049C4B53" wp14:editId="14294ABD">
            <wp:simplePos x="0" y="0"/>
            <wp:positionH relativeFrom="column">
              <wp:posOffset>673735</wp:posOffset>
            </wp:positionH>
            <wp:positionV relativeFrom="paragraph">
              <wp:posOffset>9525</wp:posOffset>
            </wp:positionV>
            <wp:extent cx="1478280" cy="881380"/>
            <wp:effectExtent l="0" t="0" r="7620" b="0"/>
            <wp:wrapSquare wrapText="bothSides"/>
            <wp:docPr id="571743450" name="Picture 1" descr="A pattern of pink donu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743450" name="Picture 1" descr="A pattern of pink donuts&#10;&#10;Description automatically generated"/>
                    <pic:cNvPicPr/>
                  </pic:nvPicPr>
                  <pic:blipFill rotWithShape="1">
                    <a:blip r:embed="rId3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4" t="3080" r="5076" b="9035"/>
                    <a:stretch/>
                  </pic:blipFill>
                  <pic:spPr bwMode="auto">
                    <a:xfrm>
                      <a:off x="0" y="0"/>
                      <a:ext cx="1478280" cy="8813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91027F1" w14:textId="77777777" w:rsidR="005A47C6" w:rsidRPr="00F036FB" w:rsidRDefault="005A47C6" w:rsidP="005A47C6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</w:p>
    <w:p w14:paraId="4BD8EF97" w14:textId="77777777" w:rsidR="005A47C6" w:rsidRPr="00F036FB" w:rsidRDefault="005A47C6" w:rsidP="005A47C6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</w:p>
    <w:p w14:paraId="40989E14" w14:textId="77777777" w:rsidR="005A47C6" w:rsidRPr="00F036FB" w:rsidRDefault="005A47C6" w:rsidP="005A47C6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ab/>
        <w:t xml:space="preserve">         </w:t>
      </w:r>
      <w:r w:rsidRPr="008B6113">
        <w:rPr>
          <w:position w:val="-28"/>
        </w:rPr>
        <w:object w:dxaOrig="240" w:dyaOrig="720" w14:anchorId="23D94AF1">
          <v:shape id="_x0000_i1036" type="#_x0000_t75" style="width:12.2pt;height:36pt" o:ole="">
            <v:imagedata r:id="rId33" o:title=""/>
          </v:shape>
          <o:OLEObject Type="Embed" ProgID="Equation.DSMT4" ShapeID="_x0000_i1036" DrawAspect="Content" ObjectID="_1788319729" r:id="rId34"/>
        </w:object>
      </w:r>
      <w:r w:rsidRPr="00F036FB">
        <w:rPr>
          <w:rFonts w:ascii="Times New Roman" w:hAnsi="Times New Roman" w:cs="Times New Roman"/>
          <w:sz w:val="28"/>
        </w:rPr>
        <w:t xml:space="preserve"> số bánh là: ………. Cái bánh </w:t>
      </w:r>
      <w:r w:rsidRPr="00F036FB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 </w:t>
      </w:r>
      <w:r w:rsidRPr="00F036FB">
        <w:rPr>
          <w:rFonts w:ascii="Times New Roman" w:hAnsi="Times New Roman" w:cs="Times New Roman"/>
          <w:sz w:val="28"/>
        </w:rPr>
        <w:t xml:space="preserve"> </w:t>
      </w:r>
      <w:r w:rsidRPr="008B6113">
        <w:rPr>
          <w:position w:val="-28"/>
        </w:rPr>
        <w:object w:dxaOrig="240" w:dyaOrig="720" w14:anchorId="621CD531">
          <v:shape id="_x0000_i1037" type="#_x0000_t75" style="width:12.2pt;height:36pt" o:ole="">
            <v:imagedata r:id="rId35" o:title=""/>
          </v:shape>
          <o:OLEObject Type="Embed" ProgID="Equation.DSMT4" ShapeID="_x0000_i1037" DrawAspect="Content" ObjectID="_1788319730" r:id="rId36"/>
        </w:object>
      </w:r>
      <w:r w:rsidRPr="00F036FB">
        <w:rPr>
          <w:rFonts w:ascii="Times New Roman" w:hAnsi="Times New Roman" w:cs="Times New Roman"/>
          <w:sz w:val="28"/>
        </w:rPr>
        <w:t>số que kem là: ………. Que kem</w:t>
      </w:r>
    </w:p>
    <w:p w14:paraId="39F53A29" w14:textId="246CFA50" w:rsidR="005A47C6" w:rsidRPr="00F036FB" w:rsidRDefault="00695420" w:rsidP="005A47C6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  <w:r w:rsidRPr="00F036FB">
        <w:rPr>
          <w:rFonts w:ascii="Times New Roman" w:hAnsi="Times New Roman" w:cs="Times New Roman"/>
          <w:noProof/>
          <w:sz w:val="28"/>
        </w:rPr>
        <w:drawing>
          <wp:anchor distT="0" distB="0" distL="114300" distR="114300" simplePos="0" relativeHeight="251669504" behindDoc="0" locked="0" layoutInCell="1" allowOverlap="1" wp14:anchorId="22BFEC7E" wp14:editId="2A262369">
            <wp:simplePos x="0" y="0"/>
            <wp:positionH relativeFrom="column">
              <wp:posOffset>554355</wp:posOffset>
            </wp:positionH>
            <wp:positionV relativeFrom="paragraph">
              <wp:posOffset>10160</wp:posOffset>
            </wp:positionV>
            <wp:extent cx="902970" cy="783590"/>
            <wp:effectExtent l="0" t="0" r="0" b="0"/>
            <wp:wrapSquare wrapText="bothSides"/>
            <wp:docPr id="1175303454" name="Picture 1" descr="A group of hamburgers with lettuce and mea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5303454" name="Picture 1" descr="A group of hamburgers with lettuce and meat&#10;&#10;Description automatically generated"/>
                    <pic:cNvPicPr/>
                  </pic:nvPicPr>
                  <pic:blipFill rotWithShape="1">
                    <a:blip r:embed="rId3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sharpenSoften amount="50000"/>
                              </a14:imgEffect>
                              <a14:imgEffect>
                                <a14:saturation sat="30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27" t="5388" r="2942" b="3944"/>
                    <a:stretch/>
                  </pic:blipFill>
                  <pic:spPr bwMode="auto">
                    <a:xfrm>
                      <a:off x="0" y="0"/>
                      <a:ext cx="902970" cy="7835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FC50905" w14:textId="03CB90B4" w:rsidR="005A47C6" w:rsidRPr="00F036FB" w:rsidRDefault="00695420" w:rsidP="005A47C6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  <w:r w:rsidRPr="00F036FB">
        <w:rPr>
          <w:rFonts w:ascii="Times New Roman" w:hAnsi="Times New Roman" w:cs="Times New Roman"/>
          <w:noProof/>
          <w:sz w:val="28"/>
        </w:rPr>
        <w:drawing>
          <wp:anchor distT="0" distB="0" distL="114300" distR="114300" simplePos="0" relativeHeight="251670528" behindDoc="0" locked="0" layoutInCell="1" allowOverlap="1" wp14:anchorId="38739E0E" wp14:editId="0CC6C4EB">
            <wp:simplePos x="0" y="0"/>
            <wp:positionH relativeFrom="column">
              <wp:posOffset>3416935</wp:posOffset>
            </wp:positionH>
            <wp:positionV relativeFrom="paragraph">
              <wp:posOffset>8255</wp:posOffset>
            </wp:positionV>
            <wp:extent cx="920115" cy="500380"/>
            <wp:effectExtent l="0" t="0" r="0" b="0"/>
            <wp:wrapSquare wrapText="bothSides"/>
            <wp:docPr id="951761445" name="Picture 1" descr="A group of purple candy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761445" name="Picture 1" descr="A group of purple candy&#10;&#10;Description automatically generated"/>
                    <pic:cNvPicPr/>
                  </pic:nvPicPr>
                  <pic:blipFill rotWithShape="1">
                    <a:blip r:embed="rId3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98" t="3288" r="2479" b="13957"/>
                    <a:stretch/>
                  </pic:blipFill>
                  <pic:spPr bwMode="auto">
                    <a:xfrm>
                      <a:off x="0" y="0"/>
                      <a:ext cx="920115" cy="5003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4F7BB4B" w14:textId="77777777" w:rsidR="005A47C6" w:rsidRPr="00F036FB" w:rsidRDefault="005A47C6" w:rsidP="005A47C6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noProof/>
          <w:sz w:val="28"/>
        </w:rPr>
      </w:pPr>
    </w:p>
    <w:p w14:paraId="34BBF540" w14:textId="77777777" w:rsidR="005A47C6" w:rsidRPr="00F036FB" w:rsidRDefault="005A47C6" w:rsidP="005A47C6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ab/>
        <w:t xml:space="preserve">         </w:t>
      </w:r>
      <w:r w:rsidRPr="008B6113">
        <w:rPr>
          <w:position w:val="-28"/>
        </w:rPr>
        <w:object w:dxaOrig="260" w:dyaOrig="720" w14:anchorId="072BAA3F">
          <v:shape id="_x0000_i1038" type="#_x0000_t75" style="width:12.85pt;height:36pt" o:ole="">
            <v:imagedata r:id="rId41" o:title=""/>
          </v:shape>
          <o:OLEObject Type="Embed" ProgID="Equation.DSMT4" ShapeID="_x0000_i1038" DrawAspect="Content" ObjectID="_1788319731" r:id="rId42"/>
        </w:object>
      </w:r>
      <w:r w:rsidRPr="00F036FB">
        <w:rPr>
          <w:rFonts w:ascii="Times New Roman" w:hAnsi="Times New Roman" w:cs="Times New Roman"/>
          <w:sz w:val="28"/>
        </w:rPr>
        <w:t xml:space="preserve"> số bánh là: ………. Cái bánh </w:t>
      </w:r>
      <w:r w:rsidRPr="00F036FB">
        <w:rPr>
          <w:rFonts w:ascii="Times New Roman" w:hAnsi="Times New Roman" w:cs="Times New Roman"/>
          <w:sz w:val="28"/>
        </w:rPr>
        <w:tab/>
        <w:t xml:space="preserve">   </w:t>
      </w:r>
      <w:r w:rsidRPr="008B6113">
        <w:rPr>
          <w:position w:val="-28"/>
        </w:rPr>
        <w:object w:dxaOrig="260" w:dyaOrig="720" w14:anchorId="312EE683">
          <v:shape id="_x0000_i1039" type="#_x0000_t75" style="width:12.85pt;height:36pt" o:ole="">
            <v:imagedata r:id="rId43" o:title=""/>
          </v:shape>
          <o:OLEObject Type="Embed" ProgID="Equation.DSMT4" ShapeID="_x0000_i1039" DrawAspect="Content" ObjectID="_1788319732" r:id="rId44"/>
        </w:object>
      </w:r>
      <w:r w:rsidRPr="00F036FB">
        <w:rPr>
          <w:rFonts w:ascii="Times New Roman" w:hAnsi="Times New Roman" w:cs="Times New Roman"/>
          <w:sz w:val="28"/>
        </w:rPr>
        <w:t>số kẹo là: ………. Cái kẹo</w:t>
      </w:r>
    </w:p>
    <w:p w14:paraId="29BC778F" w14:textId="6FD9F87D" w:rsidR="005A47C6" w:rsidRPr="00F036FB" w:rsidRDefault="005A47C6" w:rsidP="005A47C6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4. </w:t>
      </w:r>
      <w:r w:rsidR="00E649D4">
        <w:rPr>
          <w:rFonts w:ascii="Times New Roman" w:hAnsi="Times New Roman" w:cs="Times New Roman"/>
          <w:sz w:val="28"/>
        </w:rPr>
        <w:t>Điền dấu vào chỗ chấm</w:t>
      </w:r>
      <w:r w:rsidRPr="00F036FB">
        <w:rPr>
          <w:rFonts w:ascii="Times New Roman" w:hAnsi="Times New Roman" w:cs="Times New Roman"/>
          <w:sz w:val="28"/>
        </w:rPr>
        <w:t>:</w:t>
      </w:r>
    </w:p>
    <w:p w14:paraId="314CFFF7" w14:textId="2B90DA57" w:rsidR="00E649D4" w:rsidRPr="00F036FB" w:rsidRDefault="005A47C6" w:rsidP="00E649D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ab/>
        <w:t xml:space="preserve">a) </w:t>
      </w:r>
      <w:r w:rsidRPr="008B6113">
        <w:rPr>
          <w:position w:val="-28"/>
        </w:rPr>
        <w:object w:dxaOrig="260" w:dyaOrig="720" w14:anchorId="6F4E0F32">
          <v:shape id="_x0000_i1040" type="#_x0000_t75" style="width:12.85pt;height:36pt" o:ole="">
            <v:imagedata r:id="rId45" o:title=""/>
          </v:shape>
          <o:OLEObject Type="Embed" ProgID="Equation.DSMT4" ShapeID="_x0000_i1040" DrawAspect="Content" ObjectID="_1788319733" r:id="rId46"/>
        </w:object>
      </w:r>
      <w:r w:rsidRPr="00F036FB">
        <w:rPr>
          <w:rFonts w:ascii="Times New Roman" w:hAnsi="Times New Roman" w:cs="Times New Roman"/>
          <w:sz w:val="28"/>
        </w:rPr>
        <w:t xml:space="preserve"> </w:t>
      </w:r>
      <w:r w:rsidR="00E649D4">
        <w:rPr>
          <w:rFonts w:ascii="Times New Roman" w:hAnsi="Times New Roman" w:cs="Times New Roman"/>
          <w:sz w:val="28"/>
        </w:rPr>
        <w:t>…</w:t>
      </w:r>
      <w:r w:rsidRPr="00F036FB">
        <w:rPr>
          <w:rFonts w:ascii="Times New Roman" w:hAnsi="Times New Roman" w:cs="Times New Roman"/>
          <w:sz w:val="28"/>
        </w:rPr>
        <w:t xml:space="preserve"> </w:t>
      </w:r>
      <w:r w:rsidRPr="008B6113">
        <w:rPr>
          <w:position w:val="-28"/>
        </w:rPr>
        <w:object w:dxaOrig="260" w:dyaOrig="720" w14:anchorId="20A9E8AD">
          <v:shape id="_x0000_i1041" type="#_x0000_t75" style="width:12.85pt;height:36pt" o:ole="">
            <v:imagedata r:id="rId47" o:title=""/>
          </v:shape>
          <o:OLEObject Type="Embed" ProgID="Equation.DSMT4" ShapeID="_x0000_i1041" DrawAspect="Content" ObjectID="_1788319734" r:id="rId48"/>
        </w:object>
      </w:r>
      <w:r w:rsidRPr="00F036FB">
        <w:rPr>
          <w:rFonts w:ascii="Times New Roman" w:hAnsi="Times New Roman" w:cs="Times New Roman"/>
          <w:sz w:val="28"/>
        </w:rPr>
        <w:tab/>
      </w:r>
      <w:r w:rsidR="00E649D4" w:rsidRPr="00F036FB">
        <w:rPr>
          <w:rFonts w:ascii="Times New Roman" w:hAnsi="Times New Roman" w:cs="Times New Roman"/>
          <w:sz w:val="28"/>
        </w:rPr>
        <w:t xml:space="preserve">b) </w:t>
      </w:r>
      <w:r w:rsidR="00E649D4" w:rsidRPr="008B6113">
        <w:rPr>
          <w:position w:val="-28"/>
        </w:rPr>
        <w:object w:dxaOrig="240" w:dyaOrig="720" w14:anchorId="5617E2DD">
          <v:shape id="_x0000_i1042" type="#_x0000_t75" style="width:12.2pt;height:36pt" o:ole="">
            <v:imagedata r:id="rId49" o:title=""/>
          </v:shape>
          <o:OLEObject Type="Embed" ProgID="Equation.DSMT4" ShapeID="_x0000_i1042" DrawAspect="Content" ObjectID="_1788319735" r:id="rId50"/>
        </w:object>
      </w:r>
      <w:r w:rsidR="00E649D4" w:rsidRPr="00F036FB">
        <w:rPr>
          <w:rFonts w:ascii="Times New Roman" w:hAnsi="Times New Roman" w:cs="Times New Roman"/>
          <w:sz w:val="28"/>
        </w:rPr>
        <w:t xml:space="preserve"> </w:t>
      </w:r>
      <w:r w:rsidR="00E649D4">
        <w:rPr>
          <w:rFonts w:ascii="Times New Roman" w:hAnsi="Times New Roman" w:cs="Times New Roman"/>
          <w:sz w:val="28"/>
        </w:rPr>
        <w:t>…</w:t>
      </w:r>
      <w:r w:rsidR="00E649D4" w:rsidRPr="008B6113">
        <w:rPr>
          <w:position w:val="-28"/>
        </w:rPr>
        <w:object w:dxaOrig="240" w:dyaOrig="720" w14:anchorId="6D6714AB">
          <v:shape id="_x0000_i1043" type="#_x0000_t75" style="width:12.2pt;height:36pt" o:ole="">
            <v:imagedata r:id="rId51" o:title=""/>
          </v:shape>
          <o:OLEObject Type="Embed" ProgID="Equation.DSMT4" ShapeID="_x0000_i1043" DrawAspect="Content" ObjectID="_1788319736" r:id="rId52"/>
        </w:object>
      </w:r>
      <w:r w:rsidR="00E649D4">
        <w:t xml:space="preserve">                </w:t>
      </w:r>
      <w:r w:rsidR="00E649D4">
        <w:rPr>
          <w:rFonts w:ascii="Times New Roman" w:hAnsi="Times New Roman" w:cs="Times New Roman"/>
          <w:sz w:val="28"/>
        </w:rPr>
        <w:t xml:space="preserve">c) </w:t>
      </w:r>
      <w:r w:rsidR="00E649D4" w:rsidRPr="008B6113">
        <w:rPr>
          <w:position w:val="-28"/>
        </w:rPr>
        <w:object w:dxaOrig="400" w:dyaOrig="720" w14:anchorId="345D0352">
          <v:shape id="_x0000_i1044" type="#_x0000_t75" style="width:20.55pt;height:36pt" o:ole="">
            <v:imagedata r:id="rId53" o:title=""/>
          </v:shape>
          <o:OLEObject Type="Embed" ProgID="Equation.DSMT4" ShapeID="_x0000_i1044" DrawAspect="Content" ObjectID="_1788319737" r:id="rId54"/>
        </w:object>
      </w:r>
      <w:r w:rsidR="00E649D4" w:rsidRPr="00F036FB">
        <w:rPr>
          <w:rFonts w:ascii="Times New Roman" w:hAnsi="Times New Roman" w:cs="Times New Roman"/>
          <w:sz w:val="28"/>
        </w:rPr>
        <w:t xml:space="preserve"> </w:t>
      </w:r>
      <w:r w:rsidR="00E649D4">
        <w:rPr>
          <w:rFonts w:ascii="Times New Roman" w:hAnsi="Times New Roman" w:cs="Times New Roman"/>
          <w:sz w:val="28"/>
        </w:rPr>
        <w:t>…</w:t>
      </w:r>
      <w:r w:rsidR="00E649D4" w:rsidRPr="008B6113">
        <w:rPr>
          <w:position w:val="-26"/>
        </w:rPr>
        <w:object w:dxaOrig="260" w:dyaOrig="700" w14:anchorId="6F552A84">
          <v:shape id="_x0000_i1045" type="#_x0000_t75" style="width:12.85pt;height:35.35pt" o:ole="">
            <v:imagedata r:id="rId55" o:title=""/>
          </v:shape>
          <o:OLEObject Type="Embed" ProgID="Equation.DSMT4" ShapeID="_x0000_i1045" DrawAspect="Content" ObjectID="_1788319738" r:id="rId56"/>
        </w:object>
      </w:r>
    </w:p>
    <w:p w14:paraId="6CE429FE" w14:textId="6CF328B0" w:rsidR="005A47C6" w:rsidRPr="00F036FB" w:rsidRDefault="005A47C6" w:rsidP="00E649D4">
      <w:p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</w:t>
      </w:r>
      <w:r w:rsidR="000C6578">
        <w:rPr>
          <w:rFonts w:ascii="Times New Roman" w:hAnsi="Times New Roman" w:cs="Times New Roman"/>
          <w:b/>
          <w:bCs/>
          <w:sz w:val="28"/>
        </w:rPr>
        <w:t>5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. </w:t>
      </w:r>
      <w:r w:rsidRPr="00F036FB">
        <w:rPr>
          <w:rFonts w:ascii="Times New Roman" w:hAnsi="Times New Roman" w:cs="Times New Roman"/>
          <w:sz w:val="28"/>
        </w:rPr>
        <w:t xml:space="preserve">Một mảnh vườn hình chữ nhật chu vi bằng với chu vi hình vuông cạnh 5m. Biết chiều dài hơn chiều rộng </w:t>
      </w:r>
      <w:r w:rsidRPr="00F036FB">
        <w:rPr>
          <w:rFonts w:ascii="Times New Roman" w:hAnsi="Times New Roman" w:cs="Times New Roman"/>
          <w:sz w:val="28"/>
          <w:lang w:val="vi-VN"/>
        </w:rPr>
        <w:t xml:space="preserve">4 </w:t>
      </w:r>
      <w:r w:rsidRPr="00F036FB">
        <w:rPr>
          <w:rFonts w:ascii="Times New Roman" w:hAnsi="Times New Roman" w:cs="Times New Roman"/>
          <w:sz w:val="28"/>
        </w:rPr>
        <w:t xml:space="preserve">m. </w:t>
      </w:r>
    </w:p>
    <w:p w14:paraId="082BDCC1" w14:textId="096AF0AD" w:rsidR="005A47C6" w:rsidRPr="00E649D4" w:rsidRDefault="00E649D4" w:rsidP="00E649D4">
      <w:pPr>
        <w:pStyle w:val="ListParagraph"/>
        <w:numPr>
          <w:ilvl w:val="0"/>
          <w:numId w:val="2"/>
        </w:num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Diện tích</w:t>
      </w:r>
      <w:r w:rsidR="005A47C6" w:rsidRPr="00E649D4">
        <w:rPr>
          <w:rFonts w:ascii="Times New Roman" w:hAnsi="Times New Roman" w:cs="Times New Roman"/>
          <w:sz w:val="28"/>
          <w:lang w:val="vi-VN"/>
        </w:rPr>
        <w:t xml:space="preserve"> </w:t>
      </w:r>
      <w:r w:rsidR="005A47C6" w:rsidRPr="00E649D4">
        <w:rPr>
          <w:rFonts w:ascii="Times New Roman" w:hAnsi="Times New Roman" w:cs="Times New Roman"/>
          <w:sz w:val="28"/>
        </w:rPr>
        <w:t>của mảnh vườn đó.</w:t>
      </w:r>
    </w:p>
    <w:p w14:paraId="39962353" w14:textId="4A459B40" w:rsidR="00E649D4" w:rsidRPr="00E649D4" w:rsidRDefault="00E649D4" w:rsidP="00E649D4">
      <w:pPr>
        <w:pStyle w:val="ListParagraph"/>
        <w:numPr>
          <w:ilvl w:val="0"/>
          <w:numId w:val="2"/>
        </w:numPr>
        <w:tabs>
          <w:tab w:val="left" w:pos="170"/>
          <w:tab w:val="left" w:pos="2438"/>
          <w:tab w:val="left" w:pos="4763"/>
          <w:tab w:val="left" w:pos="7314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E649D4">
        <w:rPr>
          <w:rFonts w:ascii="Times New Roman" w:hAnsi="Times New Roman" w:cs="Times New Roman"/>
          <w:sz w:val="28"/>
        </w:rPr>
        <w:t xml:space="preserve">Người ta để </w:t>
      </w:r>
      <w:r w:rsidRPr="008B6113">
        <w:rPr>
          <w:position w:val="-28"/>
        </w:rPr>
        <w:object w:dxaOrig="260" w:dyaOrig="720" w14:anchorId="70623111">
          <v:shape id="_x0000_i1046" type="#_x0000_t75" style="width:12.85pt;height:36pt" o:ole="">
            <v:imagedata r:id="rId57" o:title=""/>
          </v:shape>
          <o:OLEObject Type="Embed" ProgID="Equation.DSMT4" ShapeID="_x0000_i1046" DrawAspect="Content" ObjectID="_1788319739" r:id="rId58"/>
        </w:object>
      </w:r>
      <w:r w:rsidRPr="00E649D4">
        <w:rPr>
          <w:rFonts w:ascii="Times New Roman" w:hAnsi="Times New Roman" w:cs="Times New Roman"/>
          <w:sz w:val="28"/>
        </w:rPr>
        <w:t xml:space="preserve"> diện tích mảnh vườn để trồng rau. Cứ 1 m</w:t>
      </w:r>
      <w:r w:rsidRPr="00E649D4">
        <w:rPr>
          <w:rFonts w:ascii="Times New Roman" w:hAnsi="Times New Roman" w:cs="Times New Roman"/>
          <w:sz w:val="28"/>
          <w:vertAlign w:val="superscript"/>
        </w:rPr>
        <w:t>2</w:t>
      </w:r>
      <w:r w:rsidRPr="00E649D4">
        <w:rPr>
          <w:rFonts w:ascii="Times New Roman" w:hAnsi="Times New Roman" w:cs="Times New Roman"/>
          <w:sz w:val="28"/>
        </w:rPr>
        <w:t xml:space="preserve"> thu hoạch được 5 kg rau. Hỏi người ta thu ho</w:t>
      </w:r>
      <w:r w:rsidRPr="00E649D4">
        <w:rPr>
          <w:rFonts w:ascii="Times New Roman" w:hAnsi="Times New Roman" w:cs="Times New Roman"/>
          <w:sz w:val="28"/>
          <w:lang w:val="vi-VN"/>
        </w:rPr>
        <w:t>ạ</w:t>
      </w:r>
      <w:r w:rsidRPr="00E649D4">
        <w:rPr>
          <w:rFonts w:ascii="Times New Roman" w:hAnsi="Times New Roman" w:cs="Times New Roman"/>
          <w:sz w:val="28"/>
        </w:rPr>
        <w:t>ch được bao nhiêu ki-lô-gam rau trên mảnh vườn đó.</w:t>
      </w:r>
    </w:p>
    <w:p w14:paraId="15C085BF" w14:textId="2583E8AE" w:rsidR="005A47C6" w:rsidRPr="00F036FB" w:rsidRDefault="005A47C6" w:rsidP="005A47C6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sz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8"/>
        </w:rPr>
        <w:t>…………………</w:t>
      </w:r>
    </w:p>
    <w:p w14:paraId="2D11F2B7" w14:textId="38A2385C" w:rsidR="00E649D4" w:rsidRPr="00AA2FD3" w:rsidRDefault="005A47C6" w:rsidP="00E649D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F036FB">
        <w:rPr>
          <w:rFonts w:ascii="Times New Roman" w:hAnsi="Times New Roman" w:cs="Times New Roman"/>
          <w:b/>
          <w:bCs/>
          <w:sz w:val="28"/>
        </w:rPr>
        <w:t xml:space="preserve">Bài </w:t>
      </w:r>
      <w:r w:rsidR="000C6578">
        <w:rPr>
          <w:rFonts w:ascii="Times New Roman" w:hAnsi="Times New Roman" w:cs="Times New Roman"/>
          <w:b/>
          <w:bCs/>
          <w:sz w:val="28"/>
        </w:rPr>
        <w:t>6</w:t>
      </w:r>
      <w:r w:rsidRPr="00F036FB">
        <w:rPr>
          <w:rFonts w:ascii="Times New Roman" w:hAnsi="Times New Roman" w:cs="Times New Roman"/>
          <w:b/>
          <w:bCs/>
          <w:sz w:val="28"/>
        </w:rPr>
        <w:t xml:space="preserve">. </w:t>
      </w:r>
      <w:r w:rsidR="00E649D4" w:rsidRPr="00AA2FD3">
        <w:rPr>
          <w:rFonts w:ascii="Times New Roman" w:hAnsi="Times New Roman" w:cs="Times New Roman"/>
          <w:sz w:val="28"/>
        </w:rPr>
        <w:t>Hai số có hiệu bằng 102. Nếu bớt số bị trừ đi 35 đơn vị và thêm vào số trừ 14 đơn vị thì hiệu mới bằng bao nhiêu?</w:t>
      </w:r>
      <w:r w:rsidR="00E649D4">
        <w:rPr>
          <w:rFonts w:ascii="Times New Roman" w:hAnsi="Times New Roman" w:cs="Times New Roman"/>
          <w:sz w:val="28"/>
        </w:rPr>
        <w:t xml:space="preserve">   ………………………………………………………………..</w:t>
      </w:r>
    </w:p>
    <w:p w14:paraId="3C0E6732" w14:textId="24993258" w:rsidR="005A47C6" w:rsidRPr="00F036FB" w:rsidRDefault="005A47C6" w:rsidP="005A47C6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sectPr w:rsidR="005A47C6" w:rsidRPr="00F036FB" w:rsidSect="00695420">
      <w:pgSz w:w="11907" w:h="16840" w:code="9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5DF7E8A" w14:textId="77777777" w:rsidR="00427299" w:rsidRDefault="00427299" w:rsidP="005A47C6">
      <w:pPr>
        <w:spacing w:after="0" w:line="240" w:lineRule="auto"/>
      </w:pPr>
      <w:r>
        <w:separator/>
      </w:r>
    </w:p>
  </w:endnote>
  <w:endnote w:type="continuationSeparator" w:id="0">
    <w:p w14:paraId="5F2C3827" w14:textId="77777777" w:rsidR="00427299" w:rsidRDefault="00427299" w:rsidP="005A47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A9A0AF4" w14:textId="77777777" w:rsidR="00427299" w:rsidRDefault="00427299" w:rsidP="005A47C6">
      <w:pPr>
        <w:spacing w:after="0" w:line="240" w:lineRule="auto"/>
      </w:pPr>
      <w:r>
        <w:separator/>
      </w:r>
    </w:p>
  </w:footnote>
  <w:footnote w:type="continuationSeparator" w:id="0">
    <w:p w14:paraId="030EA8C6" w14:textId="77777777" w:rsidR="00427299" w:rsidRDefault="00427299" w:rsidP="005A47C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54381C"/>
    <w:multiLevelType w:val="hybridMultilevel"/>
    <w:tmpl w:val="0FE893E2"/>
    <w:lvl w:ilvl="0" w:tplc="5C7C65F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3242C5"/>
    <w:multiLevelType w:val="hybridMultilevel"/>
    <w:tmpl w:val="E5FA5A8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08562486">
    <w:abstractNumId w:val="1"/>
  </w:num>
  <w:num w:numId="2" w16cid:durableId="37724028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47C6"/>
    <w:rsid w:val="00021EC1"/>
    <w:rsid w:val="000C579D"/>
    <w:rsid w:val="000C6578"/>
    <w:rsid w:val="0027553E"/>
    <w:rsid w:val="00427299"/>
    <w:rsid w:val="004D34D0"/>
    <w:rsid w:val="00565BA3"/>
    <w:rsid w:val="005A47C6"/>
    <w:rsid w:val="005C3C90"/>
    <w:rsid w:val="00695420"/>
    <w:rsid w:val="0099547B"/>
    <w:rsid w:val="00AF61AA"/>
    <w:rsid w:val="00C02A2F"/>
    <w:rsid w:val="00E17603"/>
    <w:rsid w:val="00E649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DCD2DF"/>
  <w15:chartTrackingRefBased/>
  <w15:docId w15:val="{558DFEE9-8029-4D12-A73F-A374EA0C71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A47C6"/>
    <w:rPr>
      <w:kern w:val="0"/>
      <w:szCs w:val="28"/>
      <w:lang w:bidi="th-TH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5A47C6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A47C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A47C6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A47C6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A47C6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A47C6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A47C6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A47C6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A47C6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A47C6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A47C6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A47C6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A47C6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A47C6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A47C6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A47C6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A47C6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A47C6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5A47C6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A47C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5A47C6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</w:rPr>
  </w:style>
  <w:style w:type="character" w:customStyle="1" w:styleId="SubtitleChar">
    <w:name w:val="Subtitle Char"/>
    <w:basedOn w:val="DefaultParagraphFont"/>
    <w:link w:val="Subtitle"/>
    <w:uiPriority w:val="11"/>
    <w:rsid w:val="005A47C6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5A47C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A47C6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5A47C6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5A47C6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A47C6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A47C6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5A47C6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rsid w:val="005A47C6"/>
    <w:pPr>
      <w:spacing w:after="0" w:line="240" w:lineRule="auto"/>
    </w:pPr>
    <w:rPr>
      <w:kern w:val="0"/>
      <w:szCs w:val="28"/>
      <w:lang w:bidi="th-TH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5A47C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paragraph" w:styleId="Header">
    <w:name w:val="header"/>
    <w:basedOn w:val="Normal"/>
    <w:link w:val="HeaderChar"/>
    <w:unhideWhenUsed/>
    <w:rsid w:val="005A47C6"/>
    <w:pPr>
      <w:tabs>
        <w:tab w:val="center" w:pos="4680"/>
        <w:tab w:val="right" w:pos="9360"/>
      </w:tabs>
      <w:spacing w:after="0" w:line="240" w:lineRule="auto"/>
    </w:pPr>
    <w:rPr>
      <w:rFonts w:cs="Angsana New"/>
    </w:rPr>
  </w:style>
  <w:style w:type="character" w:customStyle="1" w:styleId="HeaderChar">
    <w:name w:val="Header Char"/>
    <w:basedOn w:val="DefaultParagraphFont"/>
    <w:link w:val="Header"/>
    <w:rsid w:val="005A47C6"/>
    <w:rPr>
      <w:rFonts w:cs="Angsana New"/>
      <w:kern w:val="0"/>
      <w:szCs w:val="28"/>
      <w:lang w:bidi="th-TH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5A47C6"/>
    <w:pPr>
      <w:tabs>
        <w:tab w:val="center" w:pos="4680"/>
        <w:tab w:val="right" w:pos="9360"/>
      </w:tabs>
      <w:spacing w:after="0" w:line="240" w:lineRule="auto"/>
    </w:pPr>
    <w:rPr>
      <w:rFonts w:cs="Angsana New"/>
    </w:rPr>
  </w:style>
  <w:style w:type="character" w:customStyle="1" w:styleId="FooterChar">
    <w:name w:val="Footer Char"/>
    <w:basedOn w:val="DefaultParagraphFont"/>
    <w:link w:val="Footer"/>
    <w:uiPriority w:val="99"/>
    <w:rsid w:val="005A47C6"/>
    <w:rPr>
      <w:rFonts w:cs="Angsana New"/>
      <w:kern w:val="0"/>
      <w:szCs w:val="28"/>
      <w:lang w:bidi="th-TH"/>
      <w14:ligatures w14:val="none"/>
    </w:rPr>
  </w:style>
  <w:style w:type="paragraph" w:styleId="NoSpacing">
    <w:name w:val="No Spacing"/>
    <w:uiPriority w:val="1"/>
    <w:qFormat/>
    <w:rsid w:val="00021EC1"/>
    <w:pPr>
      <w:spacing w:after="0" w:line="240" w:lineRule="auto"/>
    </w:pPr>
    <w:rPr>
      <w:rFonts w:cs="Angsana New"/>
      <w:kern w:val="0"/>
      <w:szCs w:val="28"/>
      <w:lang w:bidi="th-TH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png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1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png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microsoft.com/office/2007/relationships/hdphoto" Target="media/hdphoto2.wdp"/><Relationship Id="rId37" Type="http://schemas.openxmlformats.org/officeDocument/2006/relationships/image" Target="media/image16.png"/><Relationship Id="rId40" Type="http://schemas.microsoft.com/office/2007/relationships/hdphoto" Target="media/hdphoto4.wdp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2.bin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microsoft.com/office/2007/relationships/hdphoto" Target="media/hdphoto1.wdp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microsoft.com/office/2007/relationships/hdphoto" Target="media/hdphoto3.wdp"/><Relationship Id="rId46" Type="http://schemas.openxmlformats.org/officeDocument/2006/relationships/oleObject" Target="embeddings/oleObject16.bin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png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69</Words>
  <Characters>267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istrator</cp:lastModifiedBy>
  <cp:revision>2</cp:revision>
  <dcterms:created xsi:type="dcterms:W3CDTF">2024-09-19T23:41:00Z</dcterms:created>
  <dcterms:modified xsi:type="dcterms:W3CDTF">2024-09-19T23:41:00Z</dcterms:modified>
</cp:coreProperties>
</file>